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  <p:sldId id="372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6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7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5205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lvl="2" indent="-45720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11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quations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cgs</a:t>
            </a:r>
            <a:r>
              <a:rPr lang="en-US" sz="3200" b="1" dirty="0" smtClean="0">
                <a:solidFill>
                  <a:schemeClr val="folHlink"/>
                </a:solidFill>
              </a:rPr>
              <a:t> (Gaussian) uni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pecial theory of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Lorentz transformation rel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65868"/>
              </p:ext>
            </p:extLst>
          </p:nvPr>
        </p:nvGraphicFramePr>
        <p:xfrm>
          <a:off x="800099" y="1219200"/>
          <a:ext cx="7124701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9" name="数式" r:id="rId3" imgW="2590560" imgH="469800" progId="Equation.3">
                  <p:embed/>
                </p:oleObj>
              </mc:Choice>
              <mc:Fallback>
                <p:oleObj name="数式" r:id="rId3" imgW="2590560" imgH="4698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99" y="1219200"/>
                        <a:ext cx="7124701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201987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und Doppler Effect     (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9460"/>
              </p:ext>
            </p:extLst>
          </p:nvPr>
        </p:nvGraphicFramePr>
        <p:xfrm>
          <a:off x="2312988" y="3946525"/>
          <a:ext cx="3946525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00" name="数式" r:id="rId5" imgW="1434960" imgH="482400" progId="Equation.3">
                  <p:embed/>
                </p:oleObj>
              </mc:Choice>
              <mc:Fallback>
                <p:oleObj name="数式" r:id="rId5" imgW="1434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3946525"/>
                        <a:ext cx="3946525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36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04172"/>
              </p:ext>
            </p:extLst>
          </p:nvPr>
        </p:nvGraphicFramePr>
        <p:xfrm>
          <a:off x="1143000" y="990600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1" name="数式" r:id="rId3" imgW="2590800" imgH="1079500" progId="Equation.3">
                  <p:embed/>
                </p:oleObj>
              </mc:Choice>
              <mc:Fallback>
                <p:oleObj name="数式" r:id="rId3" imgW="2590800" imgH="1079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124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n infinitesimal incremen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3524"/>
              </p:ext>
            </p:extLst>
          </p:nvPr>
        </p:nvGraphicFramePr>
        <p:xfrm>
          <a:off x="1143000" y="3595009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22" name="数式" r:id="rId5" imgW="2590560" imgH="1091880" progId="Equation.3">
                  <p:embed/>
                </p:oleObj>
              </mc:Choice>
              <mc:Fallback>
                <p:oleObj name="数式" r:id="rId5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5009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25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897159"/>
              </p:ext>
            </p:extLst>
          </p:nvPr>
        </p:nvGraphicFramePr>
        <p:xfrm>
          <a:off x="1143000" y="860953"/>
          <a:ext cx="5151438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8" name="数式" r:id="rId3" imgW="2590560" imgH="1091880" progId="Equation.3">
                  <p:embed/>
                </p:oleObj>
              </mc:Choice>
              <mc:Fallback>
                <p:oleObj name="数式" r:id="rId3" imgW="25905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60953"/>
                        <a:ext cx="5151438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89031"/>
              </p:ext>
            </p:extLst>
          </p:nvPr>
        </p:nvGraphicFramePr>
        <p:xfrm>
          <a:off x="1193800" y="3048000"/>
          <a:ext cx="52784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9" name="数式" r:id="rId5" imgW="2654280" imgH="812520" progId="Equation.3">
                  <p:embed/>
                </p:oleObj>
              </mc:Choice>
              <mc:Fallback>
                <p:oleObj name="数式" r:id="rId5" imgW="265428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048000"/>
                        <a:ext cx="527843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335328"/>
              </p:ext>
            </p:extLst>
          </p:nvPr>
        </p:nvGraphicFramePr>
        <p:xfrm>
          <a:off x="1309688" y="4710113"/>
          <a:ext cx="4949825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00" name="数式" r:id="rId7" imgW="2489040" imgH="888840" progId="Equation.3">
                  <p:embed/>
                </p:oleObj>
              </mc:Choice>
              <mc:Fallback>
                <p:oleObj name="数式" r:id="rId7" imgW="2489040" imgH="8888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710113"/>
                        <a:ext cx="4949825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306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" y="1527175"/>
            <a:ext cx="912114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0" y="2209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32721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u</a:t>
            </a:r>
            <a:r>
              <a:rPr lang="en-US" sz="2400" i="1" baseline="-25000" dirty="0" err="1" smtClean="0">
                <a:latin typeface="+mj-lt"/>
              </a:rPr>
              <a:t>y</a:t>
            </a:r>
            <a:r>
              <a:rPr lang="en-US" sz="2400" i="1" dirty="0" smtClean="0">
                <a:latin typeface="+mj-lt"/>
              </a:rPr>
              <a:t>/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0304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 velocity variation with </a:t>
            </a:r>
            <a:r>
              <a:rPr lang="en-US" sz="2400" dirty="0" smtClean="0">
                <a:latin typeface="Symbol" pitchFamily="18" charset="2"/>
              </a:rPr>
              <a:t>b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220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01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transformations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52988"/>
              </p:ext>
            </p:extLst>
          </p:nvPr>
        </p:nvGraphicFramePr>
        <p:xfrm>
          <a:off x="144463" y="636588"/>
          <a:ext cx="88138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6" name="数式" r:id="rId3" imgW="4431960" imgH="1688760" progId="Equation.3">
                  <p:embed/>
                </p:oleObj>
              </mc:Choice>
              <mc:Fallback>
                <p:oleObj name="数式" r:id="rId3" imgW="443196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36588"/>
                        <a:ext cx="8813800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70002"/>
              </p:ext>
            </p:extLst>
          </p:nvPr>
        </p:nvGraphicFramePr>
        <p:xfrm>
          <a:off x="3114675" y="3887788"/>
          <a:ext cx="40163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7" name="Equation" r:id="rId5" imgW="2019240" imgH="1358640" progId="Equation.DSMT4">
                  <p:embed/>
                </p:oleObj>
              </mc:Choice>
              <mc:Fallback>
                <p:oleObj name="Equation" r:id="rId5" imgW="201924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3887788"/>
                        <a:ext cx="4016375" cy="270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49485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4-vector:</a:t>
            </a:r>
          </a:p>
        </p:txBody>
      </p:sp>
    </p:spTree>
    <p:extLst>
      <p:ext uri="{BB962C8B-B14F-4D97-AF65-F5344CB8AC3E}">
        <p14:creationId xmlns:p14="http://schemas.microsoft.com/office/powerpoint/2010/main" val="77930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ificance of 4-velocity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140962"/>
              </p:ext>
            </p:extLst>
          </p:nvPr>
        </p:nvGraphicFramePr>
        <p:xfrm>
          <a:off x="4989513" y="30163"/>
          <a:ext cx="101123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7" name="数式" r:id="rId3" imgW="507960" imgH="939600" progId="Equation.3">
                  <p:embed/>
                </p:oleObj>
              </mc:Choice>
              <mc:Fallback>
                <p:oleObj name="数式" r:id="rId3" imgW="507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0163"/>
                        <a:ext cx="1011237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99371"/>
              </p:ext>
            </p:extLst>
          </p:nvPr>
        </p:nvGraphicFramePr>
        <p:xfrm>
          <a:off x="2538413" y="2341563"/>
          <a:ext cx="3789362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8" name="数式" r:id="rId5" imgW="1904760" imgH="939600" progId="Equation.3">
                  <p:embed/>
                </p:oleObj>
              </mc:Choice>
              <mc:Fallback>
                <p:oleObj name="数式" r:id="rId5" imgW="19047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341563"/>
                        <a:ext cx="3789362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040" y="1900981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oduce the “rest”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of  particle characterized by velocity </a:t>
            </a:r>
            <a:r>
              <a:rPr lang="en-US" sz="2400" b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:</a:t>
            </a:r>
            <a:r>
              <a:rPr lang="en-US" sz="2400" b="1" dirty="0" smtClean="0">
                <a:latin typeface="+mj-lt"/>
              </a:rPr>
              <a:t>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122003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energy-moment 4-vector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82826"/>
              </p:ext>
            </p:extLst>
          </p:nvPr>
        </p:nvGraphicFramePr>
        <p:xfrm>
          <a:off x="515938" y="4667250"/>
          <a:ext cx="84756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9" name="数式" r:id="rId7" imgW="5041800" imgH="939600" progId="Equation.3">
                  <p:embed/>
                </p:oleObj>
              </mc:Choice>
              <mc:Fallback>
                <p:oleObj name="数式" r:id="rId7" imgW="50418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667250"/>
                        <a:ext cx="8475662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05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447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roperties of Energy-momentum 4-ve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66319"/>
              </p:ext>
            </p:extLst>
          </p:nvPr>
        </p:nvGraphicFramePr>
        <p:xfrm>
          <a:off x="465138" y="2667000"/>
          <a:ext cx="795549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1" name="数式" r:id="rId3" imgW="4889160" imgH="558720" progId="Equation.3">
                  <p:embed/>
                </p:oleObj>
              </mc:Choice>
              <mc:Fallback>
                <p:oleObj name="数式" r:id="rId3" imgW="48891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0"/>
                        <a:ext cx="7955493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6491"/>
              </p:ext>
            </p:extLst>
          </p:nvPr>
        </p:nvGraphicFramePr>
        <p:xfrm>
          <a:off x="838200" y="644545"/>
          <a:ext cx="2224282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2" name="数式" r:id="rId5" imgW="1155600" imgH="939600" progId="Equation.3">
                  <p:embed/>
                </p:oleObj>
              </mc:Choice>
              <mc:Fallback>
                <p:oleObj name="数式" r:id="rId5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45"/>
                        <a:ext cx="2224282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45758"/>
              </p:ext>
            </p:extLst>
          </p:nvPr>
        </p:nvGraphicFramePr>
        <p:xfrm>
          <a:off x="661821" y="3474084"/>
          <a:ext cx="8104600" cy="307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3" name="Equation" r:id="rId7" imgW="6045120" imgH="2298600" progId="Equation.DSMT4">
                  <p:embed/>
                </p:oleObj>
              </mc:Choice>
              <mc:Fallback>
                <p:oleObj name="Equation" r:id="rId7" imgW="604512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1" y="3474084"/>
                        <a:ext cx="8104600" cy="307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1149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vistic energy relationship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2159"/>
              </p:ext>
            </p:extLst>
          </p:nvPr>
        </p:nvGraphicFramePr>
        <p:xfrm>
          <a:off x="838200" y="644525"/>
          <a:ext cx="22987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2" name="数式" r:id="rId3" imgW="1155600" imgH="939600" progId="Equation.3">
                  <p:embed/>
                </p:oleObj>
              </mc:Choice>
              <mc:Fallback>
                <p:oleObj name="数式" r:id="rId3" imgW="1155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25"/>
                        <a:ext cx="22987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014519"/>
              </p:ext>
            </p:extLst>
          </p:nvPr>
        </p:nvGraphicFramePr>
        <p:xfrm>
          <a:off x="990600" y="2971800"/>
          <a:ext cx="5146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3" name="数式" r:id="rId5" imgW="3060360" imgH="583920" progId="Equation.3">
                  <p:embed/>
                </p:oleObj>
              </mc:Choice>
              <mc:Fallback>
                <p:oleObj name="数式" r:id="rId5" imgW="3060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5146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08751"/>
              </p:ext>
            </p:extLst>
          </p:nvPr>
        </p:nvGraphicFramePr>
        <p:xfrm>
          <a:off x="963613" y="4094163"/>
          <a:ext cx="6427787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4" name="数式" r:id="rId7" imgW="3822480" imgH="1371600" progId="Equation.3">
                  <p:embed/>
                </p:oleObj>
              </mc:Choice>
              <mc:Fallback>
                <p:oleObj name="数式" r:id="rId7" imgW="38224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094163"/>
                        <a:ext cx="6427787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5265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585926"/>
              </p:ext>
            </p:extLst>
          </p:nvPr>
        </p:nvGraphicFramePr>
        <p:xfrm>
          <a:off x="76200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9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46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99885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3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3010025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79038" y="1905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6238" y="1219200"/>
            <a:ext cx="8297602" cy="475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04094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0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306840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1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658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0" t="12403" r="31584" b="4186"/>
          <a:stretch/>
        </p:blipFill>
        <p:spPr bwMode="auto">
          <a:xfrm>
            <a:off x="1828800" y="25400"/>
            <a:ext cx="5397500" cy="683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3779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Notions of special relativity</a:t>
            </a:r>
          </a:p>
          <a:p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basic laws of physics are the same in all frames of reference (at rest or moving at constant velocity)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The speed of light in vacuum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is the same in all frames of reference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ight Arrow 14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21" name="Oval 20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5" name="Straight Connector 24"/>
          <p:cNvCxnSpPr>
            <a:endCxn id="21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2587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87636"/>
              </p:ext>
            </p:extLst>
          </p:nvPr>
        </p:nvGraphicFramePr>
        <p:xfrm>
          <a:off x="5065776" y="297888"/>
          <a:ext cx="2674937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0" name="数式" r:id="rId3" imgW="1346040" imgH="1091880" progId="Equation.3">
                  <p:embed/>
                </p:oleObj>
              </mc:Choice>
              <mc:Fallback>
                <p:oleObj name="数式" r:id="rId3" imgW="1346040" imgH="1091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76" y="297888"/>
                        <a:ext cx="2674937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1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50245"/>
              </p:ext>
            </p:extLst>
          </p:nvPr>
        </p:nvGraphicFramePr>
        <p:xfrm>
          <a:off x="1295400" y="1069975"/>
          <a:ext cx="701992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9" name="数式" r:id="rId3" imgW="3530520" imgH="2565360" progId="Equation.3">
                  <p:embed/>
                </p:oleObj>
              </mc:Choice>
              <mc:Fallback>
                <p:oleObj name="数式" r:id="rId3" imgW="353052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069975"/>
                        <a:ext cx="701992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xamples of other 4-vectors </a:t>
            </a:r>
          </a:p>
          <a:p>
            <a:pPr algn="ctr"/>
            <a:r>
              <a:rPr lang="en-US" sz="2400" dirty="0" smtClean="0">
                <a:latin typeface="+mj-lt"/>
              </a:rPr>
              <a:t>applicable to the Lorentz transform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941370"/>
              </p:ext>
            </p:extLst>
          </p:nvPr>
        </p:nvGraphicFramePr>
        <p:xfrm>
          <a:off x="185419" y="1123950"/>
          <a:ext cx="8882381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8" name="数式" r:id="rId3" imgW="5283000" imgH="3047760" progId="Equation.3">
                  <p:embed/>
                </p:oleObj>
              </mc:Choice>
              <mc:Fallback>
                <p:oleObj name="数式" r:id="rId3" imgW="5283000" imgH="3047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9" y="1123950"/>
                        <a:ext cx="8882381" cy="512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7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98731"/>
              </p:ext>
            </p:extLst>
          </p:nvPr>
        </p:nvGraphicFramePr>
        <p:xfrm>
          <a:off x="76200" y="838200"/>
          <a:ext cx="895653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8" name="数式" r:id="rId3" imgW="5130720" imgH="2095200" progId="Equation.3">
                  <p:embed/>
                </p:oleObj>
              </mc:Choice>
              <mc:Fallback>
                <p:oleObj name="数式" r:id="rId3" imgW="5130720" imgH="2095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895653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30640"/>
              </p:ext>
            </p:extLst>
          </p:nvPr>
        </p:nvGraphicFramePr>
        <p:xfrm>
          <a:off x="750888" y="47244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9" name="数式" r:id="rId5" imgW="3352680" imgH="457200" progId="Equation.3">
                  <p:embed/>
                </p:oleObj>
              </mc:Choice>
              <mc:Fallback>
                <p:oleObj name="数式" r:id="rId5" imgW="335268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7244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498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2286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The Doppler Effect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36011"/>
              </p:ext>
            </p:extLst>
          </p:nvPr>
        </p:nvGraphicFramePr>
        <p:xfrm>
          <a:off x="598488" y="1066800"/>
          <a:ext cx="585311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2" name="数式" r:id="rId3" imgW="3352680" imgH="457200" progId="Equation.3">
                  <p:embed/>
                </p:oleObj>
              </mc:Choice>
              <mc:Fallback>
                <p:oleObj name="数式" r:id="rId3" imgW="3352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066800"/>
                        <a:ext cx="5853112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04800" y="2438400"/>
            <a:ext cx="4191000" cy="3662065"/>
            <a:chOff x="838200" y="2438400"/>
            <a:chExt cx="4191000" cy="3662065"/>
          </a:xfrm>
        </p:grpSpPr>
        <p:grpSp>
          <p:nvGrpSpPr>
            <p:cNvPr id="8" name="Group 7"/>
            <p:cNvGrpSpPr/>
            <p:nvPr/>
          </p:nvGrpSpPr>
          <p:grpSpPr>
            <a:xfrm>
              <a:off x="990600" y="3200400"/>
              <a:ext cx="3048000" cy="2438400"/>
              <a:chOff x="990600" y="3200400"/>
              <a:chExt cx="3048000" cy="2438400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/>
            <p:cNvGrpSpPr/>
            <p:nvPr/>
          </p:nvGrpSpPr>
          <p:grpSpPr>
            <a:xfrm>
              <a:off x="1447800" y="2971800"/>
              <a:ext cx="3048000" cy="2438400"/>
              <a:chOff x="990600" y="3200400"/>
              <a:chExt cx="3048000" cy="2438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990600" y="3200400"/>
                <a:ext cx="0" cy="243840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990600" y="5638800"/>
                <a:ext cx="3048000" cy="0"/>
              </a:xfrm>
              <a:prstGeom prst="straightConnector1">
                <a:avLst/>
              </a:prstGeom>
              <a:ln w="381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" name="Right Arrow 13"/>
            <p:cNvSpPr/>
            <p:nvPr/>
          </p:nvSpPr>
          <p:spPr>
            <a:xfrm rot="18707894">
              <a:off x="1447800" y="4038600"/>
              <a:ext cx="304800" cy="152400"/>
            </a:xfrm>
            <a:prstGeom prst="rightArrow">
              <a:avLst/>
            </a:prstGeom>
            <a:solidFill>
              <a:srgbClr val="DA32AA"/>
            </a:solidFill>
            <a:ln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91000" y="56388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38200" y="2743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y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572000" y="5100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52600" y="3881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371600" y="2438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9" name="Right Arrow 28"/>
            <p:cNvSpPr/>
            <p:nvPr/>
          </p:nvSpPr>
          <p:spPr>
            <a:xfrm rot="19233600">
              <a:off x="2117572" y="3757155"/>
              <a:ext cx="1447800" cy="228600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20099721">
              <a:off x="1739048" y="4492371"/>
              <a:ext cx="1447800" cy="228600"/>
            </a:xfrm>
            <a:prstGeom prst="rightArrow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743200" y="32721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+mj-lt"/>
                </a:rPr>
                <a:t>k’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79344" y="455458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7030A0"/>
                  </a:solidFill>
                  <a:latin typeface="+mj-lt"/>
                </a:rPr>
                <a:t>k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55913"/>
              </p:ext>
            </p:extLst>
          </p:nvPr>
        </p:nvGraphicFramePr>
        <p:xfrm>
          <a:off x="3505200" y="2198687"/>
          <a:ext cx="5786437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3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98687"/>
                        <a:ext cx="5786437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65913"/>
              </p:ext>
            </p:extLst>
          </p:nvPr>
        </p:nvGraphicFramePr>
        <p:xfrm>
          <a:off x="4949825" y="4048125"/>
          <a:ext cx="39687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4" name="数式" r:id="rId7" imgW="2273040" imgH="1346040" progId="Equation.3">
                  <p:embed/>
                </p:oleObj>
              </mc:Choice>
              <mc:Fallback>
                <p:oleObj name="数式" r:id="rId7" imgW="2273040" imgH="13460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048125"/>
                        <a:ext cx="3968750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281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13</TotalTime>
  <Words>408</Words>
  <Application>Microsoft Office PowerPoint</Application>
  <PresentationFormat>On-screen Show (4:3)</PresentationFormat>
  <Paragraphs>12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数式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39</cp:revision>
  <cp:lastPrinted>2014-03-24T08:03:21Z</cp:lastPrinted>
  <dcterms:created xsi:type="dcterms:W3CDTF">2012-01-10T18:32:24Z</dcterms:created>
  <dcterms:modified xsi:type="dcterms:W3CDTF">2015-03-27T14:03:10Z</dcterms:modified>
</cp:coreProperties>
</file>